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9" r:id="rId2"/>
    <p:sldId id="260" r:id="rId3"/>
    <p:sldId id="261" r:id="rId4"/>
    <p:sldId id="269" r:id="rId5"/>
    <p:sldId id="263" r:id="rId6"/>
    <p:sldId id="271" r:id="rId7"/>
    <p:sldId id="272" r:id="rId8"/>
    <p:sldId id="273" r:id="rId9"/>
    <p:sldId id="274" r:id="rId10"/>
    <p:sldId id="275" r:id="rId11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CC00CC"/>
    <a:srgbClr val="0000FF"/>
    <a:srgbClr val="CC00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756" y="-78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01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01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85658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4263747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3002280" y="640080"/>
            <a:ext cx="926592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65960" y="1543797"/>
            <a:ext cx="20726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              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74720" y="1543796"/>
            <a:ext cx="6949440" cy="1363004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 = (a + b)(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- ab +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40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= (a - b)(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ab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40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56360" y="2620632"/>
            <a:ext cx="2682240" cy="916728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51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51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5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800" y="3517380"/>
            <a:ext cx="12496800" cy="1363004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(a + b)(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- ab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–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+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–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000" baseline="30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5191988"/>
            <a:ext cx="12496800" cy="1363004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(a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)(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b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+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-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–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-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000" baseline="30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                      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-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8337428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11" grpId="0"/>
      <p:bldP spid="1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7784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130040" y="175260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347472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286000" y="1009654"/>
            <a:ext cx="5852160" cy="784861"/>
            <a:chOff x="240" y="1346"/>
            <a:chExt cx="3072" cy="412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39"/>
              <a:chOff x="1296" y="912"/>
              <a:chExt cx="576" cy="339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40" y="1346"/>
              <a:ext cx="3072" cy="412"/>
              <a:chOff x="224" y="769"/>
              <a:chExt cx="3145" cy="446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/>
            </p:nvGraphicFramePr>
            <p:xfrm>
              <a:off x="224" y="769"/>
              <a:ext cx="3145" cy="356"/>
            </p:xfrm>
            <a:graphic>
              <a:graphicData uri="http://schemas.openxmlformats.org/presentationml/2006/ole">
                <p:oleObj spid="_x0000_s3122" name="Equation" r:id="rId3" imgW="2019300" imgH="228600" progId="Equation.DSMT4">
                  <p:embed/>
                </p:oleObj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" name="Object 2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xmlns="" val="2646918977"/>
              </p:ext>
            </p:extLst>
          </p:nvPr>
        </p:nvGraphicFramePr>
        <p:xfrm>
          <a:off x="2316480" y="1649730"/>
          <a:ext cx="5394960" cy="548640"/>
        </p:xfrm>
        <a:graphic>
          <a:graphicData uri="http://schemas.openxmlformats.org/presentationml/2006/ole">
            <p:oleObj spid="_x0000_s3123" name="Equation" r:id="rId4" imgW="2247900" imgH="228600" progId="Equation.DSMT4">
              <p:embed/>
            </p:oleObj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987954" y="2418813"/>
            <a:ext cx="52730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34647813"/>
              </p:ext>
            </p:extLst>
          </p:nvPr>
        </p:nvGraphicFramePr>
        <p:xfrm>
          <a:off x="3383280" y="3383281"/>
          <a:ext cx="3657600" cy="567690"/>
        </p:xfrm>
        <a:graphic>
          <a:graphicData uri="http://schemas.openxmlformats.org/presentationml/2006/ole">
            <p:oleObj spid="_x0000_s3124" name="Equation" r:id="rId5" imgW="1346200" imgH="228600" progId="Equation.DSMT4">
              <p:embed/>
            </p:oleObj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00419380"/>
              </p:ext>
            </p:extLst>
          </p:nvPr>
        </p:nvGraphicFramePr>
        <p:xfrm>
          <a:off x="3383280" y="3931920"/>
          <a:ext cx="3339466" cy="741046"/>
        </p:xfrm>
        <a:graphic>
          <a:graphicData uri="http://schemas.openxmlformats.org/presentationml/2006/ole">
            <p:oleObj spid="_x0000_s3125" name="Equation" r:id="rId6" imgW="1739900" imgH="279400" progId="Equation.DSMT4">
              <p:embed/>
            </p:oleObj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9165220"/>
              </p:ext>
            </p:extLst>
          </p:nvPr>
        </p:nvGraphicFramePr>
        <p:xfrm>
          <a:off x="3383280" y="4663441"/>
          <a:ext cx="3931920" cy="582930"/>
        </p:xfrm>
        <a:graphic>
          <a:graphicData uri="http://schemas.openxmlformats.org/presentationml/2006/ole">
            <p:oleObj spid="_x0000_s3126" name="Equation" r:id="rId7" imgW="1524000" imgH="228600" progId="Equation.DSMT4">
              <p:embed/>
            </p:oleObj>
          </a:graphicData>
        </a:graphic>
      </p:graphicFrame>
      <p:grpSp>
        <p:nvGrpSpPr>
          <p:cNvPr id="21" name="Group 71"/>
          <p:cNvGrpSpPr>
            <a:grpSpLocks/>
          </p:cNvGrpSpPr>
          <p:nvPr/>
        </p:nvGrpSpPr>
        <p:grpSpPr bwMode="auto">
          <a:xfrm>
            <a:off x="3566160" y="6035045"/>
            <a:ext cx="5852160" cy="782956"/>
            <a:chOff x="336" y="2784"/>
            <a:chExt cx="3072" cy="411"/>
          </a:xfrm>
        </p:grpSpPr>
        <p:grpSp>
          <p:nvGrpSpPr>
            <p:cNvPr id="22" name="Group 68"/>
            <p:cNvGrpSpPr>
              <a:grpSpLocks/>
            </p:cNvGrpSpPr>
            <p:nvPr/>
          </p:nvGrpSpPr>
          <p:grpSpPr bwMode="auto">
            <a:xfrm>
              <a:off x="336" y="2808"/>
              <a:ext cx="3072" cy="387"/>
              <a:chOff x="636" y="2640"/>
              <a:chExt cx="3072" cy="387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36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/>
            </p:nvGraphicFramePr>
            <p:xfrm>
              <a:off x="636" y="2645"/>
              <a:ext cx="3072" cy="246"/>
            </p:xfrm>
            <a:graphic>
              <a:graphicData uri="http://schemas.openxmlformats.org/presentationml/2006/ole">
                <p:oleObj spid="_x0000_s3127" name="Equation" r:id="rId8" imgW="2857500" imgH="228600" progId="Equation.DSMT4">
                  <p:embed/>
                </p:oleObj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23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p:oleObj spid="_x0000_s3128" name="Equation" r:id="rId9" imgW="177646" imgH="228402" progId="Equation.DSMT4">
                  <p:embed/>
                </p:oleObj>
              </a:graphicData>
            </a:graphic>
          </p:graphicFrame>
        </p:grpSp>
        <p:grpSp>
          <p:nvGrpSpPr>
            <p:cNvPr id="24" name="Group 67"/>
            <p:cNvGrpSpPr>
              <a:grpSpLocks/>
            </p:cNvGrpSpPr>
            <p:nvPr/>
          </p:nvGrpSpPr>
          <p:grpSpPr bwMode="auto">
            <a:xfrm>
              <a:off x="1092" y="2784"/>
              <a:ext cx="432" cy="288"/>
              <a:chOff x="4320" y="1392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/>
            </p:nvGraphicFramePr>
            <p:xfrm>
              <a:off x="4320" y="1392"/>
              <a:ext cx="432" cy="288"/>
            </p:xfrm>
            <a:graphic>
              <a:graphicData uri="http://schemas.openxmlformats.org/presentationml/2006/ole">
                <p:oleObj spid="_x0000_s3129" name="Equation" r:id="rId10" imgW="253780" imgH="203024" progId="Equation.DSMT4">
                  <p:embed/>
                </p:oleObj>
              </a:graphicData>
            </a:graphic>
          </p:graphicFrame>
        </p:grpSp>
      </p:grpSp>
      <p:graphicFrame>
        <p:nvGraphicFramePr>
          <p:cNvPr id="3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66122"/>
              </p:ext>
            </p:extLst>
          </p:nvPr>
        </p:nvGraphicFramePr>
        <p:xfrm>
          <a:off x="3108960" y="4663440"/>
          <a:ext cx="4846320" cy="1301116"/>
        </p:xfrm>
        <a:graphic>
          <a:graphicData uri="http://schemas.openxmlformats.org/presentationml/2006/ole">
            <p:oleObj spid="_x0000_s3130" name="Equation" r:id="rId11" imgW="1701800" imgH="533400" progId="Equation.DSMT4">
              <p:embed/>
            </p:oleObj>
          </a:graphicData>
        </a:graphic>
      </p:graphicFrame>
      <p:graphicFrame>
        <p:nvGraphicFramePr>
          <p:cNvPr id="3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1748437"/>
              </p:ext>
            </p:extLst>
          </p:nvPr>
        </p:nvGraphicFramePr>
        <p:xfrm>
          <a:off x="2926080" y="5852160"/>
          <a:ext cx="3474720" cy="565786"/>
        </p:xfrm>
        <a:graphic>
          <a:graphicData uri="http://schemas.openxmlformats.org/presentationml/2006/ole">
            <p:oleObj spid="_x0000_s3131" name="Equation" r:id="rId12" imgW="1524000" imgH="228600" progId="Equation.DSMT4">
              <p:embed/>
            </p:oleObj>
          </a:graphicData>
        </a:graphic>
      </p:graphicFrame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3566160" y="6858000"/>
            <a:ext cx="5394960" cy="518160"/>
            <a:chOff x="624" y="960"/>
            <a:chExt cx="2832" cy="272"/>
          </a:xfrm>
        </p:grpSpPr>
        <p:graphicFrame>
          <p:nvGraphicFramePr>
            <p:cNvPr id="38" name="Object 81"/>
            <p:cNvGraphicFramePr>
              <a:graphicFrameLocks noChangeAspect="1"/>
            </p:cNvGraphicFramePr>
            <p:nvPr/>
          </p:nvGraphicFramePr>
          <p:xfrm>
            <a:off x="624" y="980"/>
            <a:ext cx="2832" cy="252"/>
          </p:xfrm>
          <a:graphic>
            <a:graphicData uri="http://schemas.openxmlformats.org/presentationml/2006/ole">
              <p:oleObj spid="_x0000_s3132" name="Equation" r:id="rId13" imgW="2565400" imgH="228600" progId="Equation.DSMT4">
                <p:embed/>
              </p:oleObj>
            </a:graphicData>
          </a:graphic>
        </p:graphicFrame>
        <p:sp>
          <p:nvSpPr>
            <p:cNvPr id="39" name="Rectangle 82"/>
            <p:cNvSpPr>
              <a:spLocks noChangeArrowheads="1"/>
            </p:cNvSpPr>
            <p:nvPr/>
          </p:nvSpPr>
          <p:spPr bwMode="auto">
            <a:xfrm>
              <a:off x="1140" y="960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" name="Rectangle 83"/>
            <p:cNvSpPr>
              <a:spLocks noChangeArrowheads="1"/>
            </p:cNvSpPr>
            <p:nvPr/>
          </p:nvSpPr>
          <p:spPr bwMode="auto">
            <a:xfrm>
              <a:off x="2394" y="978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41" name="Group 84"/>
            <p:cNvGrpSpPr>
              <a:grpSpLocks/>
            </p:cNvGrpSpPr>
            <p:nvPr/>
          </p:nvGrpSpPr>
          <p:grpSpPr bwMode="auto">
            <a:xfrm>
              <a:off x="1536" y="960"/>
              <a:ext cx="288" cy="240"/>
              <a:chOff x="1278" y="1776"/>
              <a:chExt cx="288" cy="240"/>
            </a:xfrm>
          </p:grpSpPr>
          <p:sp>
            <p:nvSpPr>
              <p:cNvPr id="42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240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" name="Object 86"/>
              <p:cNvGraphicFramePr>
                <a:graphicFrameLocks noChangeAspect="1"/>
              </p:cNvGraphicFramePr>
              <p:nvPr/>
            </p:nvGraphicFramePr>
            <p:xfrm>
              <a:off x="1278" y="1786"/>
              <a:ext cx="288" cy="230"/>
            </p:xfrm>
            <a:graphic>
              <a:graphicData uri="http://schemas.openxmlformats.org/presentationml/2006/ole">
                <p:oleObj spid="_x0000_s3133" name="Equation" r:id="rId14" imgW="253890" imgH="190417" progId="Equation.DSMT4">
                  <p:embed/>
                </p:oleObj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0" y="241898"/>
            <a:ext cx="57759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2/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123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9583E-6 -4.19753E-6 L -4.89583E-6 -0.33333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9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-381000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59338" y="2093135"/>
            <a:ext cx="20726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74342" y="606198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4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9200" y="1467494"/>
            <a:ext cx="776458" cy="54864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12879" y="3465911"/>
            <a:ext cx="8457064" cy="747451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599" y="1467494"/>
            <a:ext cx="11455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(a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 + b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)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46305" y="6517555"/>
            <a:ext cx="776458" cy="54864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33599" y="6446762"/>
            <a:ext cx="926592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4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13709" y="4333154"/>
            <a:ext cx="76817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 +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013462" y="4336681"/>
            <a:ext cx="1128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3600" y="2159084"/>
            <a:ext cx="12496800" cy="1363004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(a + b)(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- ab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–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+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–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000" baseline="30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                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12878" y="5238708"/>
            <a:ext cx="111411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 + B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- B</a:t>
            </a:r>
            <a:endParaRPr lang="en-US" sz="3600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10" grpId="0"/>
      <p:bldP spid="4" grpId="0"/>
      <p:bldP spid="20" grpId="0" animBg="1"/>
      <p:bldP spid="21" grpId="0"/>
      <p:bldP spid="24" grpId="0"/>
      <p:bldP spid="25" grpId="0"/>
      <p:bldP spid="18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5943667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50720" y="3108960"/>
            <a:ext cx="3048000" cy="532007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61942" y="798361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4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31619" y="2296915"/>
            <a:ext cx="316992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7429" y="3130916"/>
            <a:ext cx="2049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x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8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6600" y="3149138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x +2)(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 + 4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554320" y="1658897"/>
            <a:ext cx="1128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95658" y="1636261"/>
            <a:ext cx="76817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 +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7429" y="3926206"/>
            <a:ext cx="2452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27x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79377" y="4021051"/>
            <a:ext cx="88296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3x + 1)[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.1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(9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x + 1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07429" y="5405248"/>
            <a:ext cx="3878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(x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)(x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 + 1)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21036" y="5441098"/>
            <a:ext cx="3622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4201937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5" grpId="0"/>
      <p:bldP spid="4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29316" y="-3342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30244" y="2408816"/>
            <a:ext cx="20726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"/>
          <p:cNvSpPr txBox="1"/>
          <p:nvPr/>
        </p:nvSpPr>
        <p:spPr>
          <a:xfrm>
            <a:off x="1579881" y="768035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4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95400" y="1733895"/>
            <a:ext cx="776458" cy="54864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70890" y="1684332"/>
            <a:ext cx="10430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 - b)(a</a:t>
            </a:r>
            <a:r>
              <a:rPr lang="en-US" sz="36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ab + b</a:t>
            </a:r>
            <a:r>
              <a:rPr lang="en-US" sz="36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5400" y="5486400"/>
            <a:ext cx="11734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00461" y="2406665"/>
            <a:ext cx="12496800" cy="1363004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a -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)(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b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+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-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 – a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-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4000" baseline="30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                = a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- b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86504" y="3790787"/>
            <a:ext cx="8457064" cy="747451"/>
          </a:xfrm>
          <a:prstGeom prst="rect">
            <a:avLst/>
          </a:prstGeom>
          <a:noFill/>
        </p:spPr>
        <p:txBody>
          <a:bodyPr wrap="non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97586" y="4523097"/>
            <a:ext cx="76817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- B)(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476796" y="4523097"/>
            <a:ext cx="1128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268147" y="6710541"/>
            <a:ext cx="776458" cy="54864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55441" y="6639748"/>
            <a:ext cx="926592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7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86504" y="5238708"/>
            <a:ext cx="11267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dirty="0" smtClean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</a:t>
            </a:r>
            <a:endParaRPr lang="en-US" sz="3600" dirty="0">
              <a:solidFill>
                <a:srgbClr val="CC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 animBg="1"/>
      <p:bldP spid="4" grpId="0"/>
      <p:bldP spid="16" grpId="0"/>
      <p:bldP spid="17" grpId="0"/>
      <p:bldP spid="18" grpId="0"/>
      <p:bldP spid="19" grpId="0"/>
      <p:bldP spid="22" grpId="0" animBg="1"/>
      <p:bldP spid="23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3490" y="95709"/>
            <a:ext cx="146304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29541" y="828466"/>
            <a:ext cx="7254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4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22121" y="2527773"/>
            <a:ext cx="2682240" cy="747451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52151" y="1764742"/>
            <a:ext cx="11285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2121" y="3505200"/>
            <a:ext cx="3992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(x - 1)(x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x + 1)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5000" y="3564178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98568" y="4337105"/>
            <a:ext cx="27057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(8x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14800" y="4405666"/>
            <a:ext cx="8455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y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2x – y)[(2x) 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.y +y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2x – y)(4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y + y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aseline="30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0" y="1714425"/>
            <a:ext cx="708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- B)(A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sz="4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26251556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14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85800"/>
            <a:ext cx="1348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x + 2)(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x + 4)</a:t>
            </a:r>
            <a:endParaRPr lang="en-US" sz="36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264576210"/>
              </p:ext>
            </p:extLst>
          </p:nvPr>
        </p:nvGraphicFramePr>
        <p:xfrm>
          <a:off x="2209800" y="2057400"/>
          <a:ext cx="9753600" cy="2560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xmlns="" val="2733224139"/>
                    </a:ext>
                  </a:extLst>
                </a:gridCol>
                <a:gridCol w="4876800">
                  <a:extLst>
                    <a:ext uri="{9D8B030D-6E8A-4147-A177-3AD203B41FA5}">
                      <a16:colId xmlns:a16="http://schemas.microsoft.com/office/drawing/2014/main" xmlns="" val="33632609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baseline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aseline="30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aseline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endParaRPr lang="en-US" sz="36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922090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8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867411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42817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–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8510384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96400" y="20574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932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2423160" y="2829283"/>
            <a:ext cx="882396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một hiệu:  (A – B)</a:t>
            </a:r>
            <a:r>
              <a:rPr lang="en-US" altLang="en-US" sz="288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8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AB + B</a:t>
            </a:r>
            <a:r>
              <a:rPr lang="en-US" altLang="en-US" sz="288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altLang="en-US" sz="288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448482" y="3652243"/>
            <a:ext cx="870719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iệu hai bình phương:       A</a:t>
            </a:r>
            <a:r>
              <a:rPr lang="en-US" altLang="en-US" sz="288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8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 – B) 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2468880" y="1914883"/>
            <a:ext cx="88696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</a:t>
            </a:r>
            <a:r>
              <a:rPr lang="en-US" alt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A + B)</a:t>
            </a:r>
            <a:r>
              <a:rPr lang="en-US" altLang="en-US" sz="288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8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AB + B</a:t>
            </a:r>
            <a:r>
              <a:rPr lang="en-US" altLang="en-US" sz="288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2377440" y="4475203"/>
            <a:ext cx="1004316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Lập phương </a:t>
            </a:r>
            <a:r>
              <a:rPr lang="en-US" altLang="en-US" sz="288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80" b="1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80" b="1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:  (A + B)</a:t>
            </a:r>
            <a:r>
              <a:rPr lang="en-US" altLang="en-US" sz="288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8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8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8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8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2377440" y="5298163"/>
            <a:ext cx="1004316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Lập phương </a:t>
            </a:r>
            <a:r>
              <a:rPr lang="en-US" altLang="en-US" sz="288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80" b="1" i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80" b="1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8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A</a:t>
            </a:r>
            <a:r>
              <a:rPr lang="en-US" altLang="en-US" sz="288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88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8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8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A</a:t>
            </a:r>
            <a:r>
              <a:rPr lang="en-US" altLang="en-US" sz="288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8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8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2377440" y="6212563"/>
            <a:ext cx="93268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  A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AB + B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2377440" y="6944083"/>
            <a:ext cx="906873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hai lập phương:  A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altLang="en-US" sz="288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8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06" name="Rectangle 27"/>
          <p:cNvSpPr>
            <a:spLocks noChangeArrowheads="1"/>
          </p:cNvSpPr>
          <p:nvPr/>
        </p:nvSpPr>
        <p:spPr bwMode="auto">
          <a:xfrm>
            <a:off x="3200400" y="1005840"/>
            <a:ext cx="813816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36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 HẰNG ĐẲNG THỨC ĐÁNG NHỚ  </a:t>
            </a:r>
            <a:endParaRPr lang="en-US" altLang="en-US" sz="336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6295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3" grpId="0"/>
      <p:bldP spid="12315" grpId="0"/>
      <p:bldP spid="12316" grpId="0"/>
      <p:bldP spid="12318" grpId="0"/>
      <p:bldP spid="12320" grpId="0"/>
      <p:bldP spid="123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00200" y="920391"/>
            <a:ext cx="61558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spcAft>
                <a:spcPts val="360"/>
              </a:spcAft>
              <a:buClr>
                <a:schemeClr val="accent6">
                  <a:lumMod val="75000"/>
                </a:schemeClr>
              </a:buClr>
              <a:buSzPct val="130000"/>
              <a:defRPr/>
            </a:pPr>
            <a:r>
              <a:rPr lang="en-US" sz="3600" b="1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30/</a:t>
            </a:r>
            <a:r>
              <a:rPr lang="en-US" sz="3600" b="1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91887" y="3457684"/>
            <a:ext cx="18389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4808386"/>
              </p:ext>
            </p:extLst>
          </p:nvPr>
        </p:nvGraphicFramePr>
        <p:xfrm>
          <a:off x="1620982" y="1834797"/>
          <a:ext cx="4695824" cy="724831"/>
        </p:xfrm>
        <a:graphic>
          <a:graphicData uri="http://schemas.openxmlformats.org/presentationml/2006/ole">
            <p:oleObj spid="_x0000_s1046" name="Equation" r:id="rId3" imgW="1841500" imgH="228600" progId="Equation.DSMT4">
              <p:embed/>
            </p:oleObj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366517" y="283309"/>
            <a:ext cx="28135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017198"/>
              </p:ext>
            </p:extLst>
          </p:nvPr>
        </p:nvGraphicFramePr>
        <p:xfrm>
          <a:off x="1589583" y="4249245"/>
          <a:ext cx="4695824" cy="724831"/>
        </p:xfrm>
        <a:graphic>
          <a:graphicData uri="http://schemas.openxmlformats.org/presentationml/2006/ole">
            <p:oleObj spid="_x0000_s1047" name="Equation" r:id="rId4" imgW="1841500" imgH="228600" progId="Equation.DSMT4">
              <p:embed/>
            </p:oleObj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285407" y="4270313"/>
            <a:ext cx="78965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– 54 – x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+ 27 – 54 – x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= -27</a:t>
            </a:r>
            <a:endParaRPr lang="en-US" sz="3600" u="sng" dirty="0">
              <a:solidFill>
                <a:srgbClr val="CC00CC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589583" y="2534354"/>
            <a:ext cx="98404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, (2x +y)(4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2xy + y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– (2x – y)(4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2xy + y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u="sng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561874" y="5636939"/>
            <a:ext cx="984041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, (2x +y)(4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2xy + y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– (2x – y)(4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2xy + y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u="sng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905000" y="6345968"/>
            <a:ext cx="984041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(2x)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– [(2x)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– y 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] </a:t>
            </a:r>
          </a:p>
          <a:p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8x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– 8x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=  2y</a:t>
            </a:r>
            <a:r>
              <a:rPr lang="en-US" sz="3600" baseline="300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u="sng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002325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639935"/>
              </p:ext>
            </p:extLst>
          </p:nvPr>
        </p:nvGraphicFramePr>
        <p:xfrm>
          <a:off x="2369127" y="1313437"/>
          <a:ext cx="5843498" cy="778252"/>
        </p:xfrm>
        <a:graphic>
          <a:graphicData uri="http://schemas.openxmlformats.org/presentationml/2006/ole">
            <p:oleObj spid="_x0000_s2064" name="Equation" r:id="rId3" imgW="1816100" imgH="228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838200" y="356324"/>
            <a:ext cx="80746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u="sng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31a/</a:t>
            </a:r>
            <a:r>
              <a:rPr lang="en-US" sz="3600" b="1" u="sng" dirty="0" err="1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600" b="1" u="sng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" y="2209800"/>
            <a:ext cx="13194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0580" y="3955791"/>
            <a:ext cx="91488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(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12865633"/>
              </p:ext>
            </p:extLst>
          </p:nvPr>
        </p:nvGraphicFramePr>
        <p:xfrm>
          <a:off x="2224413" y="3904029"/>
          <a:ext cx="5842636" cy="779144"/>
        </p:xfrm>
        <a:graphic>
          <a:graphicData uri="http://schemas.openxmlformats.org/presentationml/2006/ole">
            <p:oleObj spid="_x0000_s2065" name="Equation" r:id="rId4" imgW="1816100" imgH="228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224413" y="2230754"/>
            <a:ext cx="1004378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P = (a + b)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– 3ab(a + b)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= a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+ 3a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 + 3ab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– 3a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 – 3ab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= a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= VT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10207" y="4993932"/>
            <a:ext cx="122723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3600" b="1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3600" b="1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 + b = -5</a:t>
            </a:r>
            <a:endParaRPr lang="en-US" sz="3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29603" y="5800932"/>
            <a:ext cx="105966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3ab(a + b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= (-5)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– 3.6.(-5)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= -125 + 90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= -35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91606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9</TotalTime>
  <Words>955</Words>
  <Application>Microsoft Office PowerPoint</Application>
  <PresentationFormat>Custom</PresentationFormat>
  <Paragraphs>101</Paragraphs>
  <Slides>1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andongnhi.violet.v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</cp:lastModifiedBy>
  <cp:revision>109</cp:revision>
  <dcterms:created xsi:type="dcterms:W3CDTF">2014-07-11T10:00:44Z</dcterms:created>
  <dcterms:modified xsi:type="dcterms:W3CDTF">2021-09-26T21:47:17Z</dcterms:modified>
</cp:coreProperties>
</file>